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8" r:id="rId3"/>
    <p:sldId id="280" r:id="rId4"/>
    <p:sldId id="277" r:id="rId5"/>
    <p:sldId id="278" r:id="rId6"/>
    <p:sldId id="279" r:id="rId7"/>
    <p:sldId id="260" r:id="rId8"/>
  </p:sldIdLst>
  <p:sldSz cx="16276638" cy="9144000"/>
  <p:notesSz cx="6858000" cy="9144000"/>
  <p:defaultTextStyle>
    <a:defPPr>
      <a:defRPr lang="en-US"/>
    </a:defPPr>
    <a:lvl1pPr marL="0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6262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52524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8787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05049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31311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57573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83835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10098" algn="l" defTabSz="145252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51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061" autoAdjust="0"/>
  </p:normalViewPr>
  <p:slideViewPr>
    <p:cSldViewPr>
      <p:cViewPr varScale="1">
        <p:scale>
          <a:sx n="59" d="100"/>
          <a:sy n="59" d="100"/>
        </p:scale>
        <p:origin x="835" y="67"/>
      </p:cViewPr>
      <p:guideLst>
        <p:guide orient="horz" pos="2880"/>
        <p:guide pos="512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382EB5-FAE3-41F0-B5CD-C7C886B6167A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7825" y="685800"/>
            <a:ext cx="61023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248E19-2A20-4731-8C78-9FEC8FD419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466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325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325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717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408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48E19-2A20-4731-8C78-9FEC8FD4197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1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0748" y="2840568"/>
            <a:ext cx="13835142" cy="196003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41496" y="5181600"/>
            <a:ext cx="11393647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7262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4525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178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9050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631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3575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083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8100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300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24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007037" y="488951"/>
            <a:ext cx="6516307" cy="10401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9640" y="488951"/>
            <a:ext cx="19286120" cy="10401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779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65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742" y="5875867"/>
            <a:ext cx="13835142" cy="1816100"/>
          </a:xfrm>
        </p:spPr>
        <p:txBody>
          <a:bodyPr anchor="t"/>
          <a:lstStyle>
            <a:lvl1pPr algn="l">
              <a:defRPr sz="6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5742" y="3875618"/>
            <a:ext cx="13835142" cy="2000249"/>
          </a:xfrm>
        </p:spPr>
        <p:txBody>
          <a:bodyPr anchor="b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726262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2pPr>
            <a:lvl3pPr marL="145252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3pPr>
            <a:lvl4pPr marL="2178787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4pPr>
            <a:lvl5pPr marL="2905049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5pPr>
            <a:lvl6pPr marL="3631311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6pPr>
            <a:lvl7pPr marL="4357573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7pPr>
            <a:lvl8pPr marL="5083835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8pPr>
            <a:lvl9pPr marL="5810098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5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9640" y="2844800"/>
            <a:ext cx="12899800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620717" y="2844800"/>
            <a:ext cx="12902627" cy="8045451"/>
          </a:xfrm>
        </p:spPr>
        <p:txBody>
          <a:bodyPr/>
          <a:lstStyle>
            <a:lvl1pPr>
              <a:defRPr sz="44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14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046817"/>
            <a:ext cx="7191675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3832" y="2899833"/>
            <a:ext cx="7191675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268307" y="2046817"/>
            <a:ext cx="7194500" cy="853016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26262" indent="0">
              <a:buNone/>
              <a:defRPr sz="3200" b="1"/>
            </a:lvl2pPr>
            <a:lvl3pPr marL="1452524" indent="0">
              <a:buNone/>
              <a:defRPr sz="2900" b="1"/>
            </a:lvl3pPr>
            <a:lvl4pPr marL="2178787" indent="0">
              <a:buNone/>
              <a:defRPr sz="2500" b="1"/>
            </a:lvl4pPr>
            <a:lvl5pPr marL="2905049" indent="0">
              <a:buNone/>
              <a:defRPr sz="2500" b="1"/>
            </a:lvl5pPr>
            <a:lvl6pPr marL="3631311" indent="0">
              <a:buNone/>
              <a:defRPr sz="2500" b="1"/>
            </a:lvl6pPr>
            <a:lvl7pPr marL="4357573" indent="0">
              <a:buNone/>
              <a:defRPr sz="2500" b="1"/>
            </a:lvl7pPr>
            <a:lvl8pPr marL="5083835" indent="0">
              <a:buNone/>
              <a:defRPr sz="2500" b="1"/>
            </a:lvl8pPr>
            <a:lvl9pPr marL="5810098" indent="0">
              <a:buNone/>
              <a:defRPr sz="2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268307" y="2899833"/>
            <a:ext cx="7194500" cy="5268384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7043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02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136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833" y="364067"/>
            <a:ext cx="5354902" cy="1549400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63713" y="364067"/>
            <a:ext cx="9099093" cy="7804151"/>
          </a:xfrm>
        </p:spPr>
        <p:txBody>
          <a:bodyPr/>
          <a:lstStyle>
            <a:lvl1pPr>
              <a:defRPr sz="5100"/>
            </a:lvl1pPr>
            <a:lvl2pPr>
              <a:defRPr sz="4400"/>
            </a:lvl2pPr>
            <a:lvl3pPr>
              <a:defRPr sz="38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3833" y="1913467"/>
            <a:ext cx="5354902" cy="6254751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068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0335" y="6400800"/>
            <a:ext cx="9765983" cy="755651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90335" y="817033"/>
            <a:ext cx="9765983" cy="5486400"/>
          </a:xfrm>
        </p:spPr>
        <p:txBody>
          <a:bodyPr/>
          <a:lstStyle>
            <a:lvl1pPr marL="0" indent="0">
              <a:buNone/>
              <a:defRPr sz="5100"/>
            </a:lvl1pPr>
            <a:lvl2pPr marL="726262" indent="0">
              <a:buNone/>
              <a:defRPr sz="4400"/>
            </a:lvl2pPr>
            <a:lvl3pPr marL="1452524" indent="0">
              <a:buNone/>
              <a:defRPr sz="3800"/>
            </a:lvl3pPr>
            <a:lvl4pPr marL="2178787" indent="0">
              <a:buNone/>
              <a:defRPr sz="3200"/>
            </a:lvl4pPr>
            <a:lvl5pPr marL="2905049" indent="0">
              <a:buNone/>
              <a:defRPr sz="3200"/>
            </a:lvl5pPr>
            <a:lvl6pPr marL="3631311" indent="0">
              <a:buNone/>
              <a:defRPr sz="3200"/>
            </a:lvl6pPr>
            <a:lvl7pPr marL="4357573" indent="0">
              <a:buNone/>
              <a:defRPr sz="3200"/>
            </a:lvl7pPr>
            <a:lvl8pPr marL="5083835" indent="0">
              <a:buNone/>
              <a:defRPr sz="3200"/>
            </a:lvl8pPr>
            <a:lvl9pPr marL="5810098" indent="0">
              <a:buNone/>
              <a:defRPr sz="3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90335" y="7156451"/>
            <a:ext cx="9765983" cy="1073149"/>
          </a:xfrm>
        </p:spPr>
        <p:txBody>
          <a:bodyPr/>
          <a:lstStyle>
            <a:lvl1pPr marL="0" indent="0">
              <a:buNone/>
              <a:defRPr sz="2200"/>
            </a:lvl1pPr>
            <a:lvl2pPr marL="726262" indent="0">
              <a:buNone/>
              <a:defRPr sz="1900"/>
            </a:lvl2pPr>
            <a:lvl3pPr marL="1452524" indent="0">
              <a:buNone/>
              <a:defRPr sz="1600"/>
            </a:lvl3pPr>
            <a:lvl4pPr marL="2178787" indent="0">
              <a:buNone/>
              <a:defRPr sz="1400"/>
            </a:lvl4pPr>
            <a:lvl5pPr marL="2905049" indent="0">
              <a:buNone/>
              <a:defRPr sz="1400"/>
            </a:lvl5pPr>
            <a:lvl6pPr marL="3631311" indent="0">
              <a:buNone/>
              <a:defRPr sz="1400"/>
            </a:lvl6pPr>
            <a:lvl7pPr marL="4357573" indent="0">
              <a:buNone/>
              <a:defRPr sz="1400"/>
            </a:lvl7pPr>
            <a:lvl8pPr marL="5083835" indent="0">
              <a:buNone/>
              <a:defRPr sz="1400"/>
            </a:lvl8pPr>
            <a:lvl9pPr marL="581009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296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3832" y="366184"/>
            <a:ext cx="14648974" cy="1524000"/>
          </a:xfrm>
          <a:prstGeom prst="rect">
            <a:avLst/>
          </a:prstGeom>
        </p:spPr>
        <p:txBody>
          <a:bodyPr vert="horz" lIns="145252" tIns="72626" rIns="145252" bIns="7262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3832" y="2133601"/>
            <a:ext cx="14648974" cy="6034617"/>
          </a:xfrm>
          <a:prstGeom prst="rect">
            <a:avLst/>
          </a:prstGeom>
        </p:spPr>
        <p:txBody>
          <a:bodyPr vert="horz" lIns="145252" tIns="72626" rIns="145252" bIns="7262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3832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l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8AF170-4D71-4C5F-9ACA-B2E7201C87F2}" type="datetimeFigureOut">
              <a:rPr lang="en-US" smtClean="0"/>
              <a:t>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61185" y="8475134"/>
            <a:ext cx="5154269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ct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664924" y="8475134"/>
            <a:ext cx="3797882" cy="486833"/>
          </a:xfrm>
          <a:prstGeom prst="rect">
            <a:avLst/>
          </a:prstGeom>
        </p:spPr>
        <p:txBody>
          <a:bodyPr vert="horz" lIns="145252" tIns="72626" rIns="145252" bIns="72626" rtlCol="0" anchor="ctr"/>
          <a:lstStyle>
            <a:lvl1pPr algn="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EC6805-A47B-4B35-A708-86C3E0204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35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52524" rtl="0" eaLnBrk="1" latinLnBrk="0" hangingPunct="1">
        <a:spcBef>
          <a:spcPct val="0"/>
        </a:spcBef>
        <a:buNone/>
        <a:defRPr sz="7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44697" indent="-544697" algn="l" defTabSz="1452524" rtl="0" eaLnBrk="1" latinLnBrk="0" hangingPunct="1">
        <a:spcBef>
          <a:spcPct val="20000"/>
        </a:spcBef>
        <a:buFont typeface="Arial" pitchFamily="34" charset="0"/>
        <a:buChar char="•"/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180176" indent="-453914" algn="l" defTabSz="1452524" rtl="0" eaLnBrk="1" latinLnBrk="0" hangingPunct="1">
        <a:spcBef>
          <a:spcPct val="20000"/>
        </a:spcBef>
        <a:buFont typeface="Arial" pitchFamily="34" charset="0"/>
        <a:buChar char="–"/>
        <a:defRPr sz="4400" kern="1200">
          <a:solidFill>
            <a:schemeClr val="tx1"/>
          </a:solidFill>
          <a:latin typeface="+mn-lt"/>
          <a:ea typeface="+mn-ea"/>
          <a:cs typeface="+mn-cs"/>
        </a:defRPr>
      </a:lvl2pPr>
      <a:lvl3pPr marL="1815656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541918" indent="-363131" algn="l" defTabSz="1452524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8180" indent="-363131" algn="l" defTabSz="1452524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3994442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720704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446967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173229" indent="-363131" algn="l" defTabSz="14525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6262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452524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2178787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05049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631311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357573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5083835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810098" algn="l" defTabSz="1452524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2.jpeg"/><Relationship Id="rId3" Type="http://schemas.openxmlformats.org/officeDocument/2006/relationships/image" Target="../media/image5.gif"/><Relationship Id="rId7" Type="http://schemas.openxmlformats.org/officeDocument/2006/relationships/hyperlink" Target="Cau%20hoi/Cau%204.pptx" TargetMode="External"/><Relationship Id="rId12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11" Type="http://schemas.openxmlformats.org/officeDocument/2006/relationships/hyperlink" Target="Cau%20hoi/Cau%202.pptx" TargetMode="External"/><Relationship Id="rId5" Type="http://schemas.openxmlformats.org/officeDocument/2006/relationships/image" Target="../media/image6.jpeg"/><Relationship Id="rId15" Type="http://schemas.openxmlformats.org/officeDocument/2006/relationships/image" Target="../media/image13.jpeg"/><Relationship Id="rId10" Type="http://schemas.openxmlformats.org/officeDocument/2006/relationships/image" Target="../media/image10.jpeg"/><Relationship Id="rId4" Type="http://schemas.openxmlformats.org/officeDocument/2006/relationships/hyperlink" Target="Cau%20hoi/Cau%201.pptx" TargetMode="External"/><Relationship Id="rId9" Type="http://schemas.openxmlformats.org/officeDocument/2006/relationships/image" Target="../media/image9.jpeg"/><Relationship Id="rId14" Type="http://schemas.openxmlformats.org/officeDocument/2006/relationships/hyperlink" Target="Cau%20hoi/Cau%203.pptx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0.png"/><Relationship Id="rId10" Type="http://schemas.openxmlformats.org/officeDocument/2006/relationships/image" Target="../media/image9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6.png"/><Relationship Id="rId10" Type="http://schemas.openxmlformats.org/officeDocument/2006/relationships/image" Target="../media/image15.png"/><Relationship Id="rId4" Type="http://schemas.openxmlformats.org/officeDocument/2006/relationships/image" Target="../media/image14.w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22.png"/><Relationship Id="rId10" Type="http://schemas.openxmlformats.org/officeDocument/2006/relationships/image" Target="../media/image21.png"/><Relationship Id="rId4" Type="http://schemas.openxmlformats.org/officeDocument/2006/relationships/image" Target="../media/image14.wmf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28.png"/><Relationship Id="rId10" Type="http://schemas.openxmlformats.org/officeDocument/2006/relationships/image" Target="../media/image27.png"/><Relationship Id="rId4" Type="http://schemas.openxmlformats.org/officeDocument/2006/relationships/image" Target="../media/image14.wmf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520556" y="4826084"/>
            <a:ext cx="13944600" cy="236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240" tIns="72620" rIns="145240" bIns="726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2431"/>
              </a:spcBef>
              <a:defRPr/>
            </a:pPr>
            <a:r>
              <a:rPr lang="en-US" sz="4000" b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ÔN TOÁN LỚP 4</a:t>
            </a:r>
          </a:p>
          <a:p>
            <a:pPr algn="ctr" eaLnBrk="1" hangingPunct="1">
              <a:spcBef>
                <a:spcPts val="2431"/>
              </a:spcBef>
              <a:defRPr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6: LUYỆN TẬP</a:t>
            </a:r>
          </a:p>
          <a:p>
            <a:pPr algn="ctr" eaLnBrk="1" hangingPunct="1">
              <a:spcBef>
                <a:spcPts val="2431"/>
              </a:spcBef>
              <a:defRPr/>
            </a:pPr>
            <a:endParaRPr lang="en-US" sz="24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341757" y="7680958"/>
            <a:ext cx="5867400" cy="699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5240" tIns="72620" rIns="145240" bIns="7262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b="1" i="1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Giáo viên:</a:t>
            </a:r>
          </a:p>
        </p:txBody>
      </p:sp>
      <p:pic>
        <p:nvPicPr>
          <p:cNvPr id="15" name="Picture 22" descr="bd2131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705" y="6737347"/>
            <a:ext cx="5616086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5360705" y="1826549"/>
            <a:ext cx="5425546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864505" y="1914035"/>
            <a:ext cx="4398568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8" name="Picture 5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3398187" y="598172"/>
            <a:ext cx="1930400" cy="2156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CA4675-4F2C-B32D-F99A-63BFB1543E03}"/>
              </a:ext>
            </a:extLst>
          </p:cNvPr>
          <p:cNvSpPr txBox="1"/>
          <p:nvPr/>
        </p:nvSpPr>
        <p:spPr>
          <a:xfrm>
            <a:off x="3995327" y="3160891"/>
            <a:ext cx="813692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UBND QUẬN DƯƠNG KINH</a:t>
            </a:r>
            <a:b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TIỂU HỌC ANH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17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" y="8657550"/>
            <a:ext cx="8138318" cy="4464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137285" y="8656936"/>
            <a:ext cx="8138318" cy="4464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3852403" y="4134377"/>
            <a:ext cx="8127999" cy="44699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1"/>
            <a:ext cx="8138318" cy="44642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8321" y="1"/>
            <a:ext cx="8138318" cy="4464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677568" y="4152077"/>
            <a:ext cx="8751147" cy="446992"/>
          </a:xfrm>
          <a:prstGeom prst="rect">
            <a:avLst/>
          </a:prstGeom>
        </p:spPr>
      </p:pic>
      <p:pic>
        <p:nvPicPr>
          <p:cNvPr id="34" name="Picture 6" descr="HỘP QUÀ NGẪU NHIÊN TẶNG CHO SẢN PHẨM ĐƯỢC CHỌN CỦA GIAN HÀNG - Bộ chăm sóc  da mặt | TheFaceHolic.com">
            <a:hlinkClick r:id="rId4" action="ppaction://hlinkpres?slideindex=1&amp;slidetitle="/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66" t="7894" r="11747" b="9334"/>
          <a:stretch/>
        </p:blipFill>
        <p:spPr bwMode="auto">
          <a:xfrm>
            <a:off x="885890" y="2293168"/>
            <a:ext cx="2197346" cy="2475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8" descr="Hộp quà vuông trụ G4999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92" t="10078" r="18575" b="9638"/>
          <a:stretch/>
        </p:blipFill>
        <p:spPr bwMode="auto">
          <a:xfrm>
            <a:off x="4674447" y="2329653"/>
            <a:ext cx="2256688" cy="2475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10" descr="Hộp quà bí ẩn -Tri ân khách hàng thân yêu WINVN | Lazada.vn">
            <a:hlinkClick r:id="rId7" action="ppaction://hlinkpres?slideindex=1&amp;slidetitle="/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3" t="8296" r="2860" b="7082"/>
          <a:stretch/>
        </p:blipFill>
        <p:spPr bwMode="auto">
          <a:xfrm>
            <a:off x="8680874" y="2519681"/>
            <a:ext cx="2349552" cy="2492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12" descr="Hộp quà nhỏ có nơ - Gift shop: qua tang sinh nhat y nghia, qua luu niem,  trang suc han quoc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00" t="17492" r="13238" b="11295"/>
          <a:stretch/>
        </p:blipFill>
        <p:spPr bwMode="auto">
          <a:xfrm>
            <a:off x="12612541" y="2519681"/>
            <a:ext cx="2402657" cy="2492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14" descr="Hộp Quà Bí Ẩn | Lazada.vn: Mua bán trực tuyến Quà tặng với giá rẻ |  Lazada.vn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7" t="8614" r="10377" b="10063"/>
          <a:stretch/>
        </p:blipFill>
        <p:spPr bwMode="auto">
          <a:xfrm>
            <a:off x="885891" y="5549979"/>
            <a:ext cx="2197346" cy="2509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6" descr="Cách Chọn Hộp Quà Sinh Nhật Sao Cho ý Nghĩa Nhất -">
            <a:hlinkClick r:id="rId11" action="ppaction://hlinkpres?slideindex=1&amp;slidetitle="/>
          </p:cNvPr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9" r="11669"/>
          <a:stretch/>
        </p:blipFill>
        <p:spPr bwMode="auto">
          <a:xfrm>
            <a:off x="4674448" y="5499999"/>
            <a:ext cx="2231158" cy="2558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18" descr="Món quà bất ngờ nhỏ cho khách hàng - Mỹ Phẩm &amp; Sản phẩm chăm sóc khác |  innisfreez.com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93" t="11896" r="13375" b="15211"/>
          <a:stretch/>
        </p:blipFill>
        <p:spPr bwMode="auto">
          <a:xfrm>
            <a:off x="8796122" y="5701923"/>
            <a:ext cx="2374336" cy="2357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0" descr="Thẻ quà tặng quà Giáng sinh - Chấm trắng Hộp Quà với PNG Yêu Ảnh png tải về  - Miễn phí trong suốt Hộp png Tải về.">
            <a:hlinkClick r:id="rId14" action="ppaction://hlinkpres?slideindex=1&amp;slidetitle="/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11" t="4115" r="14826" b="1675"/>
          <a:stretch/>
        </p:blipFill>
        <p:spPr bwMode="auto">
          <a:xfrm>
            <a:off x="12715197" y="5701923"/>
            <a:ext cx="2197346" cy="2357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Rectangle 41"/>
          <p:cNvSpPr/>
          <p:nvPr/>
        </p:nvSpPr>
        <p:spPr>
          <a:xfrm>
            <a:off x="4531458" y="542687"/>
            <a:ext cx="7246811" cy="1107996"/>
          </a:xfrm>
          <a:prstGeom prst="rect">
            <a:avLst/>
          </a:prstGeom>
          <a:noFill/>
        </p:spPr>
        <p:txBody>
          <a:bodyPr wrap="none" lIns="122018" tIns="61009" rIns="122018" bIns="61009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4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ỘP QUÀ BÍ MẬT</a:t>
            </a:r>
          </a:p>
        </p:txBody>
      </p:sp>
    </p:spTree>
    <p:extLst>
      <p:ext uri="{BB962C8B-B14F-4D97-AF65-F5344CB8AC3E}">
        <p14:creationId xmlns:p14="http://schemas.microsoft.com/office/powerpoint/2010/main" val="251697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2000" fill="hold"/>
                                        <p:tgtEl>
                                          <p:spTgt spid="3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0" dur="2000" fill="hold"/>
                                        <p:tgtEl>
                                          <p:spTgt spid="4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5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9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3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5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00"/>
                            </p:stCondLst>
                            <p:childTnLst>
                              <p:par>
                                <p:cTn id="13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9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500"/>
                            </p:stCondLst>
                            <p:childTnLst>
                              <p:par>
                                <p:cTn id="14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3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000"/>
                            </p:stCondLst>
                            <p:childTnLst>
                              <p:par>
                                <p:cTn id="14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6" dur="2000" fill="hold"/>
                                        <p:tgtEl>
                                          <p:spTgt spid="3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6101532" y="943309"/>
            <a:ext cx="3651840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6: LUYỆN TẬP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C7E596-67C9-E3BE-C4B8-714D2AA2C743}"/>
              </a:ext>
            </a:extLst>
          </p:cNvPr>
          <p:cNvSpPr txBox="1"/>
          <p:nvPr/>
        </p:nvSpPr>
        <p:spPr>
          <a:xfrm>
            <a:off x="474449" y="1829485"/>
            <a:ext cx="28632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a) Số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BF726FE-81A7-0A08-33EF-DEBEB159DC0B}"/>
                  </a:ext>
                </a:extLst>
              </p:cNvPr>
              <p:cNvSpPr txBox="1"/>
              <p:nvPr/>
            </p:nvSpPr>
            <p:spPr>
              <a:xfrm>
                <a:off x="975519" y="2743200"/>
                <a:ext cx="2611292" cy="10409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3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den>
                      </m:f>
                      <m:r>
                        <a:rPr lang="en-US" sz="36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?</m:t>
                          </m:r>
                        </m:den>
                      </m:f>
                      <m:r>
                        <a:rPr lang="en-US" sz="36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?</m:t>
                          </m:r>
                        </m:num>
                        <m:den>
                          <m:r>
                            <a:rPr lang="en-US" sz="36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CA" sz="36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BF726FE-81A7-0A08-33EF-DEBEB159DC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19" y="2743200"/>
                <a:ext cx="2611292" cy="10409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4AA5BDF-317B-1955-C64E-599BD8DA8824}"/>
                  </a:ext>
                </a:extLst>
              </p:cNvPr>
              <p:cNvSpPr txBox="1"/>
              <p:nvPr/>
            </p:nvSpPr>
            <p:spPr>
              <a:xfrm>
                <a:off x="2281165" y="3343300"/>
                <a:ext cx="379911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CA" sz="36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4AA5BDF-317B-1955-C64E-599BD8DA8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65" y="3343300"/>
                <a:ext cx="379911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57027A-B614-FBD6-F1A4-7CAFCF87B496}"/>
                  </a:ext>
                </a:extLst>
              </p:cNvPr>
              <p:cNvSpPr txBox="1"/>
              <p:nvPr/>
            </p:nvSpPr>
            <p:spPr>
              <a:xfrm>
                <a:off x="3227236" y="2705404"/>
                <a:ext cx="379911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CA" sz="36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57027A-B614-FBD6-F1A4-7CAFCF87B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236" y="2705404"/>
                <a:ext cx="379911" cy="553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ED3D4C4-FC6C-D8F6-7213-DF264087A1CE}"/>
                  </a:ext>
                </a:extLst>
              </p:cNvPr>
              <p:cNvSpPr txBox="1"/>
              <p:nvPr/>
            </p:nvSpPr>
            <p:spPr>
              <a:xfrm>
                <a:off x="447675" y="3925099"/>
                <a:ext cx="7919244" cy="900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Rút gọn các phân số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𝟖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𝟎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𝟓</m:t>
                        </m:r>
                      </m:den>
                    </m:f>
                  </m:oMath>
                </a14:m>
                <a:endParaRPr 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ED3D4C4-FC6C-D8F6-7213-DF264087A1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75" y="3925099"/>
                <a:ext cx="7919244" cy="900824"/>
              </a:xfrm>
              <a:prstGeom prst="rect">
                <a:avLst/>
              </a:prstGeom>
              <a:blipFill>
                <a:blip r:embed="rId10"/>
                <a:stretch>
                  <a:fillRect l="-2308" b="-1013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7AD5CC3-35FE-C73B-5D73-9EA7DE3692C8}"/>
                  </a:ext>
                </a:extLst>
              </p:cNvPr>
              <p:cNvSpPr txBox="1"/>
              <p:nvPr/>
            </p:nvSpPr>
            <p:spPr>
              <a:xfrm>
                <a:off x="-311016" y="5426234"/>
                <a:ext cx="4764467" cy="10177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𝟖</m:t>
                          </m:r>
                        </m:den>
                      </m:f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: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𝟖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: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CA" sz="28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7AD5CC3-35FE-C73B-5D73-9EA7DE3692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1016" y="5426234"/>
                <a:ext cx="4764467" cy="10177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E2C8EB-1471-51A4-6ADF-2FA3F20E5A54}"/>
                  </a:ext>
                </a:extLst>
              </p:cNvPr>
              <p:cNvSpPr txBox="1"/>
              <p:nvPr/>
            </p:nvSpPr>
            <p:spPr>
              <a:xfrm>
                <a:off x="4395436" y="5491620"/>
                <a:ext cx="4764467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𝟎</m:t>
                          </m:r>
                        </m:num>
                        <m:den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𝟎</m:t>
                          </m:r>
                        </m:den>
                      </m:f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𝟎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: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𝟎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:</m:t>
                          </m:r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den>
                      </m:f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CA" sz="28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E2C8EB-1471-51A4-6ADF-2FA3F20E5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436" y="5491620"/>
                <a:ext cx="4764467" cy="101752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947BBB4-1AC7-AEA1-EF1C-0AE7F8B54B33}"/>
                  </a:ext>
                </a:extLst>
              </p:cNvPr>
              <p:cNvSpPr txBox="1"/>
              <p:nvPr/>
            </p:nvSpPr>
            <p:spPr>
              <a:xfrm>
                <a:off x="9967119" y="5426234"/>
                <a:ext cx="4764467" cy="1059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𝟓</m:t>
                          </m:r>
                        </m:num>
                        <m:den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𝟓</m:t>
                          </m:r>
                        </m:den>
                      </m:f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𝟓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: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𝟓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:</m:t>
                          </m:r>
                          <m:r>
                            <a:rPr lang="en-US" sz="32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CA" sz="28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947BBB4-1AC7-AEA1-EF1C-0AE7F8B54B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7119" y="5426234"/>
                <a:ext cx="4764467" cy="105997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33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 animBg="1"/>
      <p:bldP spid="14" grpId="0" animBg="1"/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6101532" y="943309"/>
            <a:ext cx="3651840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6: LUYỆN TẬP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5C7E596-67C9-E3BE-C4B8-714D2AA2C743}"/>
              </a:ext>
            </a:extLst>
          </p:cNvPr>
          <p:cNvSpPr txBox="1"/>
          <p:nvPr/>
        </p:nvSpPr>
        <p:spPr>
          <a:xfrm>
            <a:off x="474449" y="1829485"/>
            <a:ext cx="62922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Chọn câu trả lời đúng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ED3D4C4-FC6C-D8F6-7213-DF264087A1CE}"/>
                  </a:ext>
                </a:extLst>
              </p:cNvPr>
              <p:cNvSpPr txBox="1"/>
              <p:nvPr/>
            </p:nvSpPr>
            <p:spPr>
              <a:xfrm>
                <a:off x="537695" y="2555792"/>
                <a:ext cx="11944024" cy="900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 gọn các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𝟖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𝟎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𝟓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ợc phân số tối giản là: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ED3D4C4-FC6C-D8F6-7213-DF264087A1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95" y="2555792"/>
                <a:ext cx="11944024" cy="900824"/>
              </a:xfrm>
              <a:prstGeom prst="rect">
                <a:avLst/>
              </a:prstGeom>
              <a:blipFill>
                <a:blip r:embed="rId8"/>
                <a:stretch>
                  <a:fillRect l="-1531" b="-1013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E2C8EB-1471-51A4-6ADF-2FA3F20E5A54}"/>
                  </a:ext>
                </a:extLst>
              </p:cNvPr>
              <p:cNvSpPr txBox="1"/>
              <p:nvPr/>
            </p:nvSpPr>
            <p:spPr>
              <a:xfrm>
                <a:off x="420707" y="4645466"/>
                <a:ext cx="2319196" cy="10671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</m:den>
                    </m:f>
                  </m:oMath>
                </a14:m>
                <a:endParaRPr lang="en-CA" sz="40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E2C8EB-1471-51A4-6ADF-2FA3F20E5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07" y="4645466"/>
                <a:ext cx="2319196" cy="1067152"/>
              </a:xfrm>
              <a:prstGeom prst="rect">
                <a:avLst/>
              </a:prstGeom>
              <a:blipFill>
                <a:blip r:embed="rId9"/>
                <a:stretch>
                  <a:fillRect l="-5000" b="-1257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BF966B1E-EEBB-621C-B99F-AD2E0A0FC4D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218798" y="1961284"/>
            <a:ext cx="3190875" cy="52214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03ABD53-66ED-8961-8AA8-02A74964D283}"/>
                  </a:ext>
                </a:extLst>
              </p:cNvPr>
              <p:cNvSpPr txBox="1"/>
              <p:nvPr/>
            </p:nvSpPr>
            <p:spPr>
              <a:xfrm>
                <a:off x="3335431" y="4645466"/>
                <a:ext cx="2319196" cy="10671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CA" sz="40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03ABD53-66ED-8961-8AA8-02A74964D2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431" y="4645466"/>
                <a:ext cx="2319196" cy="1067152"/>
              </a:xfrm>
              <a:prstGeom prst="rect">
                <a:avLst/>
              </a:prstGeom>
              <a:blipFill>
                <a:blip r:embed="rId11"/>
                <a:stretch>
                  <a:fillRect l="-4987" b="-1257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7350812-7A3F-47A9-1618-DB6FD9F4B29E}"/>
                  </a:ext>
                </a:extLst>
              </p:cNvPr>
              <p:cNvSpPr txBox="1"/>
              <p:nvPr/>
            </p:nvSpPr>
            <p:spPr>
              <a:xfrm>
                <a:off x="6248929" y="4599709"/>
                <a:ext cx="2319196" cy="10671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CA" sz="40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7350812-7A3F-47A9-1618-DB6FD9F4B2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929" y="4599709"/>
                <a:ext cx="2319196" cy="1067152"/>
              </a:xfrm>
              <a:prstGeom prst="rect">
                <a:avLst/>
              </a:prstGeom>
              <a:blipFill>
                <a:blip r:embed="rId12"/>
                <a:stretch>
                  <a:fillRect l="-4987" b="-1257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04E0A57-8CEE-DDDB-4EB1-11723497CB9C}"/>
                  </a:ext>
                </a:extLst>
              </p:cNvPr>
              <p:cNvSpPr txBox="1"/>
              <p:nvPr/>
            </p:nvSpPr>
            <p:spPr>
              <a:xfrm>
                <a:off x="9052719" y="4577259"/>
                <a:ext cx="2319196" cy="10685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CA" sz="40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04E0A57-8CEE-DDDB-4EB1-11723497CB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2719" y="4577259"/>
                <a:ext cx="2319196" cy="1068562"/>
              </a:xfrm>
              <a:prstGeom prst="rect">
                <a:avLst/>
              </a:prstGeom>
              <a:blipFill>
                <a:blip r:embed="rId13"/>
                <a:stretch>
                  <a:fillRect l="-5000" b="-1257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23">
            <a:extLst>
              <a:ext uri="{FF2B5EF4-FFF2-40B4-BE49-F238E27FC236}">
                <a16:creationId xmlns:a16="http://schemas.microsoft.com/office/drawing/2014/main" id="{3991FC85-AF19-A933-245E-49C5A48AFED0}"/>
              </a:ext>
            </a:extLst>
          </p:cNvPr>
          <p:cNvSpPr/>
          <p:nvPr/>
        </p:nvSpPr>
        <p:spPr>
          <a:xfrm>
            <a:off x="9052719" y="4800600"/>
            <a:ext cx="700653" cy="639676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CA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429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21" grpId="0"/>
      <p:bldP spid="22" grpId="0"/>
      <p:bldP spid="23" grpId="0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6101532" y="943309"/>
            <a:ext cx="3651840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6: LUYỆN TẬP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5C7E596-67C9-E3BE-C4B8-714D2AA2C743}"/>
              </a:ext>
            </a:extLst>
          </p:cNvPr>
          <p:cNvSpPr txBox="1"/>
          <p:nvPr/>
        </p:nvSpPr>
        <p:spPr>
          <a:xfrm>
            <a:off x="474449" y="1829485"/>
            <a:ext cx="62922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Tính (theo mẫu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A79BCE7-96D6-E192-E531-72519F9185E0}"/>
                  </a:ext>
                </a:extLst>
              </p:cNvPr>
              <p:cNvSpPr txBox="1"/>
              <p:nvPr/>
            </p:nvSpPr>
            <p:spPr>
              <a:xfrm>
                <a:off x="628040" y="2647957"/>
                <a:ext cx="5414781" cy="92743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A79BCE7-96D6-E192-E531-72519F918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40" y="2647957"/>
                <a:ext cx="5414781" cy="927433"/>
              </a:xfrm>
              <a:prstGeom prst="rect">
                <a:avLst/>
              </a:prstGeom>
              <a:blipFill>
                <a:blip r:embed="rId8"/>
                <a:stretch>
                  <a:fillRect l="-3378" b="-588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90B09FEB-81C7-A7F3-2C17-C3A54548DE3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771749" y="3278446"/>
            <a:ext cx="2910259" cy="4772825"/>
          </a:xfrm>
          <a:prstGeom prst="rect">
            <a:avLst/>
          </a:prstGeom>
        </p:spPr>
      </p:pic>
      <p:sp>
        <p:nvSpPr>
          <p:cNvPr id="14" name="Speech Bubble: Rectangle with Corners Rounded 13">
            <a:extLst>
              <a:ext uri="{FF2B5EF4-FFF2-40B4-BE49-F238E27FC236}">
                <a16:creationId xmlns:a16="http://schemas.microsoft.com/office/drawing/2014/main" id="{5B7F56B7-78D2-CC09-1A83-D4C13CE0B34C}"/>
              </a:ext>
            </a:extLst>
          </p:cNvPr>
          <p:cNvSpPr/>
          <p:nvPr/>
        </p:nvSpPr>
        <p:spPr>
          <a:xfrm>
            <a:off x="6385719" y="2365383"/>
            <a:ext cx="6490879" cy="1649657"/>
          </a:xfrm>
          <a:prstGeom prst="wedgeRoundRectCallout">
            <a:avLst>
              <a:gd name="adj1" fmla="val 48324"/>
              <a:gd name="adj2" fmla="val 83496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6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lấy tích ở trên và tích ở dưới chia nhẩm cho 3, chia nhẩm cho 7 rồi viết như mẫu.</a:t>
            </a:r>
            <a:endParaRPr lang="en-CA" sz="36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B1C72BC-B838-2ECC-4182-3C5FE7090E7A}"/>
                  </a:ext>
                </a:extLst>
              </p:cNvPr>
              <p:cNvSpPr txBox="1"/>
              <p:nvPr/>
            </p:nvSpPr>
            <p:spPr>
              <a:xfrm>
                <a:off x="418105" y="5109484"/>
                <a:ext cx="3016557" cy="892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B1C72BC-B838-2ECC-4182-3C5FE7090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05" y="5109484"/>
                <a:ext cx="3016557" cy="892552"/>
              </a:xfrm>
              <a:prstGeom prst="rect">
                <a:avLst/>
              </a:prstGeom>
              <a:blipFill>
                <a:blip r:embed="rId10"/>
                <a:stretch>
                  <a:fillRect l="-6275" b="-1020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0CC40DC-974C-F8CA-E4A9-54E86CC48E48}"/>
                  </a:ext>
                </a:extLst>
              </p:cNvPr>
              <p:cNvSpPr txBox="1"/>
              <p:nvPr/>
            </p:nvSpPr>
            <p:spPr>
              <a:xfrm>
                <a:off x="3005175" y="4991440"/>
                <a:ext cx="1230817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den>
                      </m:f>
                    </m:oMath>
                  </m:oMathPara>
                </a14:m>
                <a:endParaRPr lang="en-CA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0CC40DC-974C-F8CA-E4A9-54E86CC48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5175" y="4991440"/>
                <a:ext cx="1230817" cy="101752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1D0A022-1E7D-E888-75DB-EC33228553FC}"/>
                  </a:ext>
                </a:extLst>
              </p:cNvPr>
              <p:cNvSpPr txBox="1"/>
              <p:nvPr/>
            </p:nvSpPr>
            <p:spPr>
              <a:xfrm>
                <a:off x="6072596" y="5109484"/>
                <a:ext cx="3322852" cy="892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𝟗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𝟗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×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𝟕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1D0A022-1E7D-E888-75DB-EC33228553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596" y="5109484"/>
                <a:ext cx="3322852" cy="892552"/>
              </a:xfrm>
              <a:prstGeom prst="rect">
                <a:avLst/>
              </a:prstGeom>
              <a:blipFill>
                <a:blip r:embed="rId12"/>
                <a:stretch>
                  <a:fillRect l="-5505" b="-1020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2C4EF0C-44EB-CE68-D766-612BFD926B05}"/>
                  </a:ext>
                </a:extLst>
              </p:cNvPr>
              <p:cNvSpPr txBox="1"/>
              <p:nvPr/>
            </p:nvSpPr>
            <p:spPr>
              <a:xfrm>
                <a:off x="8780039" y="4995524"/>
                <a:ext cx="1230817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𝟏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𝟕</m:t>
                          </m:r>
                        </m:den>
                      </m:f>
                    </m:oMath>
                  </m:oMathPara>
                </a14:m>
                <a:endParaRPr lang="en-CA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2C4EF0C-44EB-CE68-D766-612BFD926B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0039" y="4995524"/>
                <a:ext cx="1230817" cy="101752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028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4" grpId="0" animBg="1"/>
      <p:bldP spid="16" grpId="0" animBg="1"/>
      <p:bldP spid="25" grpId="0"/>
      <p:bldP spid="32" grpId="0" animBg="1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65480" y="64301"/>
            <a:ext cx="6490879" cy="920745"/>
            <a:chOff x="4586762" y="398606"/>
            <a:chExt cx="6381358" cy="748525"/>
          </a:xfrm>
        </p:grpSpPr>
        <p:grpSp>
          <p:nvGrpSpPr>
            <p:cNvPr id="3" name="Group 2"/>
            <p:cNvGrpSpPr/>
            <p:nvPr/>
          </p:nvGrpSpPr>
          <p:grpSpPr>
            <a:xfrm>
              <a:off x="4586762" y="398606"/>
              <a:ext cx="6381358" cy="748525"/>
              <a:chOff x="4586762" y="398606"/>
              <a:chExt cx="6381358" cy="748525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6762" y="398606"/>
                <a:ext cx="638135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…….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7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……. </a:t>
                </a:r>
                <a:r>
                  <a:rPr lang="en-US" sz="27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ăm 2023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16806" y="734287"/>
                <a:ext cx="1158768" cy="412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700" b="1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7351747" y="1078444"/>
              <a:ext cx="962501" cy="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6101532" y="943309"/>
            <a:ext cx="3651840" cy="554993"/>
          </a:xfrm>
          <a:prstGeom prst="rect">
            <a:avLst/>
          </a:prstGeom>
          <a:noFill/>
        </p:spPr>
        <p:txBody>
          <a:bodyPr wrap="none" lIns="92427" tIns="46213" rIns="92427" bIns="46213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spcBef>
                <a:spcPts val="2431"/>
              </a:spcBef>
              <a:defRPr/>
            </a:pPr>
            <a:r>
              <a:rPr lang="en-US" sz="30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6: LUYỆN TẬP</a:t>
            </a:r>
            <a:endParaRPr lang="en-US" sz="3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3CA39786-059A-9266-101D-8844B54E7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4214A3C-1A9E-E94E-D98B-34B9BA34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4214A3C-1A9E-E94E-D98B-34B9BA348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51F46F6D-F492-549E-A409-C0B04379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4B2910-DC4C-0F14-8EEC-C45D01E06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4B2910-DC4C-0F14-8EEC-C45D01E0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23DC001D-4AD3-F798-320C-94739681F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6276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3C1460-55F4-12D2-C86E-3499C76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3C1460-55F4-12D2-C86E-3499C76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5C7E596-67C9-E3BE-C4B8-714D2AA2C743}"/>
                  </a:ext>
                </a:extLst>
              </p:cNvPr>
              <p:cNvSpPr txBox="1"/>
              <p:nvPr/>
            </p:nvSpPr>
            <p:spPr>
              <a:xfrm>
                <a:off x="474449" y="1829485"/>
                <a:ext cx="9536407" cy="2817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) Thỏ mẹ chia một giỏ cà rốt cho các con. Thỏ nâu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ỏ, thỏ xám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ỏ, thỏ trắng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ỏ. Hỏi hai thỏ con nào được thỏ mẹ chia cho số phần giỏ cà rốt bằng nhau?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5C7E596-67C9-E3BE-C4B8-714D2AA2C7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449" y="1829485"/>
                <a:ext cx="9536407" cy="2817310"/>
              </a:xfrm>
              <a:prstGeom prst="rect">
                <a:avLst/>
              </a:prstGeom>
              <a:blipFill>
                <a:blip r:embed="rId8"/>
                <a:stretch>
                  <a:fillRect l="-1982" t="-3463" r="-256" b="-714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40B37337-59F4-D54C-FD4C-71ABB4DB775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10856" y="1676400"/>
            <a:ext cx="5600700" cy="407087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5AB1CB2-1C69-D262-78E4-CEF3E1B0C99F}"/>
              </a:ext>
            </a:extLst>
          </p:cNvPr>
          <p:cNvSpPr txBox="1"/>
          <p:nvPr/>
        </p:nvSpPr>
        <p:spPr>
          <a:xfrm>
            <a:off x="4100837" y="4747854"/>
            <a:ext cx="2132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  <a:endParaRPr lang="en-CA" sz="36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2ADC167-6BAC-88AD-C352-FB534AB70C6C}"/>
                  </a:ext>
                </a:extLst>
              </p:cNvPr>
              <p:cNvSpPr txBox="1"/>
              <p:nvPr/>
            </p:nvSpPr>
            <p:spPr>
              <a:xfrm>
                <a:off x="899319" y="5443089"/>
                <a:ext cx="3929468" cy="9274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: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: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2ADC167-6BAC-88AD-C352-FB534AB70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319" y="5443089"/>
                <a:ext cx="3929468" cy="927433"/>
              </a:xfrm>
              <a:prstGeom prst="rect">
                <a:avLst/>
              </a:prstGeom>
              <a:blipFill>
                <a:blip r:embed="rId10"/>
                <a:stretch>
                  <a:fillRect l="-4814" b="-723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9C41930-000F-DB0E-BD51-ABB48FBB5988}"/>
                  </a:ext>
                </a:extLst>
              </p:cNvPr>
              <p:cNvSpPr txBox="1"/>
              <p:nvPr/>
            </p:nvSpPr>
            <p:spPr>
              <a:xfrm>
                <a:off x="5241426" y="5443089"/>
                <a:ext cx="5715067" cy="9274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: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: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9C41930-000F-DB0E-BD51-ABB48FBB5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1426" y="5443089"/>
                <a:ext cx="5715067" cy="927433"/>
              </a:xfrm>
              <a:prstGeom prst="rect">
                <a:avLst/>
              </a:prstGeom>
              <a:blipFill>
                <a:blip r:embed="rId11"/>
                <a:stretch>
                  <a:fillRect l="-3308" b="-723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2C0FCE6-E4B4-C8AA-2C26-4802E634095B}"/>
                  </a:ext>
                </a:extLst>
              </p:cNvPr>
              <p:cNvSpPr txBox="1"/>
              <p:nvPr/>
            </p:nvSpPr>
            <p:spPr>
              <a:xfrm>
                <a:off x="10010856" y="5442291"/>
                <a:ext cx="4935217" cy="9008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  <m:r>
                      <a:rPr lang="en-US" sz="3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CA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2C0FCE6-E4B4-C8AA-2C26-4802E6340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856" y="5442291"/>
                <a:ext cx="4935217" cy="900824"/>
              </a:xfrm>
              <a:prstGeom prst="rect">
                <a:avLst/>
              </a:prstGeom>
              <a:blipFill>
                <a:blip r:embed="rId12"/>
                <a:stretch>
                  <a:fillRect l="-3704" b="-1013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1FEEB467-8669-120B-6D19-16CCAEE952AF}"/>
              </a:ext>
            </a:extLst>
          </p:cNvPr>
          <p:cNvSpPr txBox="1"/>
          <p:nvPr/>
        </p:nvSpPr>
        <p:spPr>
          <a:xfrm>
            <a:off x="791241" y="6681466"/>
            <a:ext cx="15331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 xám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 trắng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thỏ mẹ chia cho số phần giỏ cà rốt bằng nhau. </a:t>
            </a:r>
            <a:endParaRPr lang="en-CA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956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8" grpId="0" animBg="1"/>
      <p:bldP spid="19" grpId="0" animBg="1"/>
      <p:bldP spid="20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Anh dep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93" y="388938"/>
            <a:ext cx="14920252" cy="875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3"/>
          <p:cNvSpPr>
            <a:spLocks noChangeArrowheads="1" noChangeShapeType="1" noTextEdit="1"/>
          </p:cNvSpPr>
          <p:nvPr/>
        </p:nvSpPr>
        <p:spPr bwMode="auto">
          <a:xfrm>
            <a:off x="209917" y="3657600"/>
            <a:ext cx="15617822" cy="1582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XIN CHÂN THÀNH CẢM ƠN </a:t>
            </a:r>
          </a:p>
          <a:p>
            <a:pPr algn="ctr"/>
            <a:r>
              <a:rPr lang="vi-VN" sz="57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QUÝ THẦY CÔ GIÁO VÀ CÁC EM</a:t>
            </a:r>
            <a:endParaRPr lang="en-US" sz="5700" b="1" kern="10">
              <a:ln w="19050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9295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0</TotalTime>
  <Words>315</Words>
  <Application>Microsoft Office PowerPoint</Application>
  <PresentationFormat>Custom</PresentationFormat>
  <Paragraphs>52</Paragraphs>
  <Slides>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am Dung</cp:lastModifiedBy>
  <cp:revision>102</cp:revision>
  <dcterms:created xsi:type="dcterms:W3CDTF">2023-03-12T09:05:59Z</dcterms:created>
  <dcterms:modified xsi:type="dcterms:W3CDTF">2025-04-02T15:01:12Z</dcterms:modified>
</cp:coreProperties>
</file>